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8" r:id="rId15"/>
    <p:sldId id="276" r:id="rId16"/>
    <p:sldId id="277" r:id="rId17"/>
    <p:sldId id="269" r:id="rId18"/>
    <p:sldId id="270" r:id="rId19"/>
    <p:sldId id="271" r:id="rId20"/>
    <p:sldId id="272" r:id="rId21"/>
    <p:sldId id="273" r:id="rId22"/>
    <p:sldId id="274" r:id="rId23"/>
    <p:sldId id="275" r:id="rId24"/>
  </p:sldIdLst>
  <p:sldSz cx="12192000" cy="6858000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7971" autoAdjust="0"/>
  </p:normalViewPr>
  <p:slideViewPr>
    <p:cSldViewPr snapToGrid="0">
      <p:cViewPr varScale="1">
        <p:scale>
          <a:sx n="63" d="100"/>
          <a:sy n="63" d="100"/>
        </p:scale>
        <p:origin x="13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59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95738" y="0"/>
            <a:ext cx="3055937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FE15CF-1B94-45E1-BF2B-318E77121D2E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559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95738" y="8842375"/>
            <a:ext cx="3055937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CF9E2D-C664-47F7-B2CB-4F26E8B403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2161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7" y="0"/>
            <a:ext cx="3056414" cy="467072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8E4C7439-E799-40AE-99B2-6C1E1E8FE1B0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33425" y="1163638"/>
            <a:ext cx="5586413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49" rIns="93497" bIns="4674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7" y="4480004"/>
            <a:ext cx="5642610" cy="3665458"/>
          </a:xfrm>
          <a:prstGeom prst="rect">
            <a:avLst/>
          </a:prstGeom>
        </p:spPr>
        <p:txBody>
          <a:bodyPr vert="horz" lIns="93497" tIns="46749" rIns="93497" bIns="4674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7" y="8842030"/>
            <a:ext cx="3056414" cy="467071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D056673C-0EC6-4040-B240-02154C8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032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Shunt_(electrical)" TargetMode="External"/><Relationship Id="rId3" Type="http://schemas.openxmlformats.org/officeDocument/2006/relationships/hyperlink" Target="https://en.wikipedia.org/wiki/Ohm" TargetMode="External"/><Relationship Id="rId7" Type="http://schemas.openxmlformats.org/officeDocument/2006/relationships/hyperlink" Target="https://en.wikipedia.org/wiki/Henry_(unit)" TargetMode="External"/><Relationship Id="rId12" Type="http://schemas.openxmlformats.org/officeDocument/2006/relationships/hyperlink" Target="https://en.wikipedia.org/wiki/Siemens_(unit)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en.wikipedia.org/wiki/Inductor" TargetMode="External"/><Relationship Id="rId11" Type="http://schemas.openxmlformats.org/officeDocument/2006/relationships/hyperlink" Target="https://en.wikipedia.org/wiki/Electric_conductance" TargetMode="External"/><Relationship Id="rId5" Type="http://schemas.openxmlformats.org/officeDocument/2006/relationships/hyperlink" Target="https://en.wikipedia.org/wiki/Self-inductance" TargetMode="External"/><Relationship Id="rId10" Type="http://schemas.openxmlformats.org/officeDocument/2006/relationships/hyperlink" Target="https://en.wikipedia.org/wiki/Farad" TargetMode="External"/><Relationship Id="rId4" Type="http://schemas.openxmlformats.org/officeDocument/2006/relationships/hyperlink" Target="https://en.wikipedia.org/wiki/Magnetic_field" TargetMode="External"/><Relationship Id="rId9" Type="http://schemas.openxmlformats.org/officeDocument/2006/relationships/hyperlink" Target="https://en.wikipedia.org/wiki/Capacitor" TargetMode="Externa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6673C-0EC6-4040-B240-02154C87E7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6500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ransmission</a:t>
            </a:r>
            <a:r>
              <a:rPr lang="en-US" baseline="0" dirty="0" smtClean="0"/>
              <a:t> power </a:t>
            </a:r>
            <a:r>
              <a:rPr lang="th-TH" baseline="0" dirty="0" smtClean="0"/>
              <a:t>หมายถึง </a:t>
            </a:r>
            <a:r>
              <a:rPr lang="en-US" baseline="0" dirty="0" smtClean="0"/>
              <a:t>transmission </a:t>
            </a:r>
            <a:r>
              <a:rPr lang="th-TH" baseline="0" dirty="0" smtClean="0"/>
              <a:t>ทั้ง </a:t>
            </a:r>
            <a:r>
              <a:rPr lang="en-US" baseline="0" dirty="0" smtClean="0"/>
              <a:t>voltage </a:t>
            </a:r>
            <a:r>
              <a:rPr lang="th-TH" baseline="0" dirty="0" smtClean="0"/>
              <a:t>และ</a:t>
            </a:r>
            <a:r>
              <a:rPr lang="en-US" baseline="0" dirty="0" smtClean="0"/>
              <a:t> curr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6673C-0EC6-4040-B240-02154C87E7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070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stributed resistance {\</a:t>
            </a:r>
            <a:r>
              <a:rPr lang="en-US" dirty="0" err="1"/>
              <a:t>displaystyle</a:t>
            </a:r>
            <a:r>
              <a:rPr lang="en-US" dirty="0"/>
              <a:t> R} of the conductors is represented by a series resistor (expressed in </a:t>
            </a:r>
            <a:r>
              <a:rPr lang="en-US" dirty="0">
                <a:hlinkClick r:id="rId3" tooltip="Ohm"/>
              </a:rPr>
              <a:t>ohms</a:t>
            </a:r>
            <a:r>
              <a:rPr lang="en-US" dirty="0"/>
              <a:t> per unit length).</a:t>
            </a:r>
          </a:p>
          <a:p>
            <a:r>
              <a:rPr lang="en-US" dirty="0"/>
              <a:t>The distributed inductance {\</a:t>
            </a:r>
            <a:r>
              <a:rPr lang="en-US" dirty="0" err="1"/>
              <a:t>displaystyle</a:t>
            </a:r>
            <a:r>
              <a:rPr lang="en-US" dirty="0"/>
              <a:t> L} (due to the </a:t>
            </a:r>
            <a:r>
              <a:rPr lang="en-US" dirty="0">
                <a:hlinkClick r:id="rId4" tooltip="Magnetic field"/>
              </a:rPr>
              <a:t>magnetic field</a:t>
            </a:r>
            <a:r>
              <a:rPr lang="en-US" dirty="0"/>
              <a:t> around the wires, </a:t>
            </a:r>
            <a:r>
              <a:rPr lang="en-US" dirty="0">
                <a:hlinkClick r:id="rId5" tooltip="Self-inductance"/>
              </a:rPr>
              <a:t>self-inductance</a:t>
            </a:r>
            <a:r>
              <a:rPr lang="en-US" dirty="0"/>
              <a:t>, etc.) is represented by a series </a:t>
            </a:r>
            <a:r>
              <a:rPr lang="en-US" dirty="0">
                <a:hlinkClick r:id="rId6" tooltip="Inductor"/>
              </a:rPr>
              <a:t>inductor</a:t>
            </a:r>
            <a:r>
              <a:rPr lang="en-US" dirty="0"/>
              <a:t> (in </a:t>
            </a:r>
            <a:r>
              <a:rPr lang="en-US" dirty="0" err="1">
                <a:hlinkClick r:id="rId7" tooltip="Henry (unit)"/>
              </a:rPr>
              <a:t>henries</a:t>
            </a:r>
            <a:r>
              <a:rPr lang="en-US" dirty="0"/>
              <a:t> per unit length).</a:t>
            </a:r>
          </a:p>
          <a:p>
            <a:r>
              <a:rPr lang="en-US" dirty="0"/>
              <a:t>The capacitance {\</a:t>
            </a:r>
            <a:r>
              <a:rPr lang="en-US" dirty="0" err="1"/>
              <a:t>displaystyle</a:t>
            </a:r>
            <a:r>
              <a:rPr lang="en-US" dirty="0"/>
              <a:t> C} between the two conductors is represented by a </a:t>
            </a:r>
            <a:r>
              <a:rPr lang="en-US" dirty="0">
                <a:hlinkClick r:id="rId8" tooltip="Shunt (electrical)"/>
              </a:rPr>
              <a:t>shunt</a:t>
            </a:r>
            <a:r>
              <a:rPr lang="en-US" dirty="0"/>
              <a:t> </a:t>
            </a:r>
            <a:r>
              <a:rPr lang="en-US" dirty="0">
                <a:hlinkClick r:id="rId9" tooltip="Capacitor"/>
              </a:rPr>
              <a:t>capacitor</a:t>
            </a:r>
            <a:r>
              <a:rPr lang="en-US" dirty="0"/>
              <a:t> (in </a:t>
            </a:r>
            <a:r>
              <a:rPr lang="en-US" dirty="0">
                <a:hlinkClick r:id="rId10" tooltip="Farad"/>
              </a:rPr>
              <a:t>farads</a:t>
            </a:r>
            <a:r>
              <a:rPr lang="en-US" dirty="0"/>
              <a:t> per unit length).</a:t>
            </a:r>
          </a:p>
          <a:p>
            <a:r>
              <a:rPr lang="en-US" dirty="0"/>
              <a:t>The </a:t>
            </a:r>
            <a:r>
              <a:rPr lang="en-US" dirty="0">
                <a:hlinkClick r:id="rId11" tooltip="Electric conductance"/>
              </a:rPr>
              <a:t>conductance</a:t>
            </a:r>
            <a:r>
              <a:rPr lang="en-US" dirty="0"/>
              <a:t> {\</a:t>
            </a:r>
            <a:r>
              <a:rPr lang="en-US" dirty="0" err="1"/>
              <a:t>displaystyle</a:t>
            </a:r>
            <a:r>
              <a:rPr lang="en-US" dirty="0"/>
              <a:t> G} of the dielectric material separating the two conductors is represented by a shunt resistor between the signal wire and the return wire (in </a:t>
            </a:r>
            <a:r>
              <a:rPr lang="en-US" dirty="0" err="1">
                <a:hlinkClick r:id="rId12" tooltip="Siemens (unit)"/>
              </a:rPr>
              <a:t>siemens</a:t>
            </a:r>
            <a:r>
              <a:rPr lang="en-US" dirty="0"/>
              <a:t> per unit length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6673C-0EC6-4040-B240-02154C87E7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0652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a transmission line has waves only in the positive direction the voltage and current</a:t>
            </a:r>
          </a:p>
          <a:p>
            <a:r>
              <a:rPr lang="en-US" dirty="0"/>
              <a:t>waves are always in phase, energy is propagated and power is being fed into the line by the</a:t>
            </a:r>
          </a:p>
          <a:p>
            <a:r>
              <a:rPr lang="en-US" dirty="0"/>
              <a:t>generator at all times. This situation is destroyed when waves travel in both directions;</a:t>
            </a:r>
          </a:p>
          <a:p>
            <a:r>
              <a:rPr lang="en-US" dirty="0"/>
              <a:t>waves in the negative x-direction are produced by reflection at a boundary when a line is</a:t>
            </a:r>
          </a:p>
          <a:p>
            <a:r>
              <a:rPr lang="en-US" dirty="0"/>
              <a:t>terminated or mismatched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6673C-0EC6-4040-B240-02154C87E70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771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4737AE-DC72-4031-93D1-A0E2EFEDAD9E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1987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030DA-5A29-4D3D-9642-79457E72FACF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7723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58256-D19A-4AA6-997B-90BAE5CA4268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189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5BFA2-9797-4C3F-A8BF-469DECADD4D9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95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570D-8A2C-4967-B737-E253878840AC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4725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C6BE-221A-480B-B3EE-A2AA24944ADA}" type="datetime1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19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0DCC-D532-4907-862C-61EE6D4022AE}" type="datetime1">
              <a:rPr lang="en-US" smtClean="0"/>
              <a:t>10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259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352F1-5115-43F3-B5D4-C85FF3B27484}" type="datetime1">
              <a:rPr lang="en-US" smtClean="0"/>
              <a:t>10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027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4E683F-2FF3-41F9-8A34-82DBE615AD63}" type="datetime1">
              <a:rPr lang="en-US" smtClean="0"/>
              <a:t>10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25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D20C64FF-CE46-4898-9E1C-B8BD958659E6}" type="datetime1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477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E3602-E658-4596-BF6A-B42B4CF7ABC1}" type="datetime1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5000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AC53E3E3-0B7D-427B-AC18-D64058C4F0D1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96679709-30D0-44F8-8B28-2787F23C1567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7535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122.physics.ucdavis.edu/sites/default/files/files/Electronics/TransmissionLinesPart_II.pdf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Transmission_line#/media/File:Transmission_line_symbols.svg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behindthesciences.com/microwaves-propagation/distributed-element-model-in-transmission-lines-part-ii/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hare.net/tafadzwagonera/presentation-on-different-modes-of-data-communication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slideplayer.com/slide/1631556/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s on Transmission Lin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8</a:t>
            </a:r>
            <a:r>
              <a:rPr lang="en-US" baseline="30000" dirty="0" smtClean="0"/>
              <a:t>th</a:t>
            </a:r>
            <a:r>
              <a:rPr lang="en-US" dirty="0" smtClean="0"/>
              <a:t> October 20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75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of a transmission line (1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1746" y="1979356"/>
            <a:ext cx="10058400" cy="4023360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wave equations of voltage and current wav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s for travelling wave propagating in the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ive direc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givens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oltage and current relates to each other vi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V/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)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(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x)I/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: the voltage drops across an element length dx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giv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75180"/>
              </p:ext>
            </p:extLst>
          </p:nvPr>
        </p:nvGraphicFramePr>
        <p:xfrm>
          <a:off x="3396673" y="2377131"/>
          <a:ext cx="1708054" cy="72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3" imgW="1079280" imgH="457200" progId="Equation.DSMT4">
                  <p:embed/>
                </p:oleObj>
              </mc:Choice>
              <mc:Fallback>
                <p:oleObj name="Equation" r:id="rId3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6673" y="2377131"/>
                        <a:ext cx="1708054" cy="7234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01974"/>
              </p:ext>
            </p:extLst>
          </p:nvPr>
        </p:nvGraphicFramePr>
        <p:xfrm>
          <a:off x="7116763" y="2377131"/>
          <a:ext cx="1608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5" imgW="1015920" imgH="457200" progId="Equation.DSMT4">
                  <p:embed/>
                </p:oleObj>
              </mc:Choice>
              <mc:Fallback>
                <p:oleObj name="Equation" r:id="rId5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6763" y="2377131"/>
                        <a:ext cx="1608137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493598"/>
              </p:ext>
            </p:extLst>
          </p:nvPr>
        </p:nvGraphicFramePr>
        <p:xfrm>
          <a:off x="4930828" y="3666725"/>
          <a:ext cx="2185934" cy="121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7" imgW="1460160" imgH="812520" progId="Equation.DSMT4">
                  <p:embed/>
                </p:oleObj>
              </mc:Choice>
              <mc:Fallback>
                <p:oleObj name="Equation" r:id="rId7" imgW="1460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0828" y="3666725"/>
                        <a:ext cx="2185934" cy="1216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464530"/>
              </p:ext>
            </p:extLst>
          </p:nvPr>
        </p:nvGraphicFramePr>
        <p:xfrm>
          <a:off x="5405049" y="5612503"/>
          <a:ext cx="1237493" cy="41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5049" y="5612503"/>
                        <a:ext cx="1237493" cy="412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20831" y="3905542"/>
            <a:ext cx="3439236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+” refers to a wave moving in the positive x-direction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3375" y="3968075"/>
            <a:ext cx="3691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travelling waves are in phase.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4126759" y="3991036"/>
            <a:ext cx="504148" cy="32341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84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equently, this giv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Z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coaxial cable is found to be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ommon with the specific acoustic impedance,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egative sign is introduced to the ratio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waves are travelling in the negative x-directi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waves are travelling in both directions along the transmission line, the total voltage and current at any point will be given b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18171" y="-130698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of a transmission line (2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987335"/>
              </p:ext>
            </p:extLst>
          </p:nvPr>
        </p:nvGraphicFramePr>
        <p:xfrm>
          <a:off x="4297316" y="1737360"/>
          <a:ext cx="2350055" cy="83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4" imgW="1358640" imgH="482400" progId="Equation.DSMT4">
                  <p:embed/>
                </p:oleObj>
              </mc:Choice>
              <mc:Fallback>
                <p:oleObj name="Equation" r:id="rId4" imgW="1358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7316" y="1737360"/>
                        <a:ext cx="2350055" cy="8345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329490"/>
              </p:ext>
            </p:extLst>
          </p:nvPr>
        </p:nvGraphicFramePr>
        <p:xfrm>
          <a:off x="6792913" y="2649538"/>
          <a:ext cx="16240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6" imgW="1091880" imgH="444240" progId="Equation.DSMT4">
                  <p:embed/>
                </p:oleObj>
              </mc:Choice>
              <mc:Fallback>
                <p:oleObj name="Equation" r:id="rId6" imgW="1091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2913" y="2649538"/>
                        <a:ext cx="162401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66631"/>
              </p:ext>
            </p:extLst>
          </p:nvPr>
        </p:nvGraphicFramePr>
        <p:xfrm>
          <a:off x="4911606" y="5223408"/>
          <a:ext cx="1369196" cy="84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8" imgW="736560" imgH="457200" progId="Equation.DSMT4">
                  <p:embed/>
                </p:oleObj>
              </mc:Choice>
              <mc:Fallback>
                <p:oleObj name="Equation" r:id="rId8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1606" y="5223408"/>
                        <a:ext cx="1369196" cy="849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20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894" y="0"/>
            <a:ext cx="11929172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from the end of a transmission li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transmission line of  characteristic impedance Z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s a finite length and that the end opposite that of the generator is terminated by a load of impedance Z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ided that the boundary condition at Z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ust be 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here 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voltage across the load and I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I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I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ddition, 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Z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I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Z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I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Z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633" y="2610064"/>
            <a:ext cx="6109694" cy="19250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12827" y="2818150"/>
            <a:ext cx="3327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velling wave to the right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12827" y="3981082"/>
            <a:ext cx="3327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velling wave to the left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21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097279" y="389744"/>
            <a:ext cx="4937760" cy="547935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ge amplitude coefficient</a:t>
            </a:r>
          </a:p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coefficient</a:t>
            </a:r>
          </a:p>
          <a:p>
            <a:pPr algn="ctr"/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coefficien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6217920" y="389744"/>
            <a:ext cx="4937760" cy="5479351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amplitude coefficient</a:t>
            </a:r>
          </a:p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coefficient</a:t>
            </a:r>
          </a:p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coefficient</a:t>
            </a:r>
          </a:p>
          <a:p>
            <a:pPr algn="ctr"/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56852"/>
              </p:ext>
            </p:extLst>
          </p:nvPr>
        </p:nvGraphicFramePr>
        <p:xfrm>
          <a:off x="2847923" y="2683722"/>
          <a:ext cx="1782788" cy="8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3" imgW="888840" imgH="444240" progId="Equation.DSMT4">
                  <p:embed/>
                </p:oleObj>
              </mc:Choice>
              <mc:Fallback>
                <p:oleObj name="Equation" r:id="rId3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7923" y="2683722"/>
                        <a:ext cx="1782788" cy="8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7454"/>
              </p:ext>
            </p:extLst>
          </p:nvPr>
        </p:nvGraphicFramePr>
        <p:xfrm>
          <a:off x="2847923" y="4455060"/>
          <a:ext cx="1782788" cy="8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5" imgW="888840" imgH="444240" progId="Equation.DSMT4">
                  <p:embed/>
                </p:oleObj>
              </mc:Choice>
              <mc:Fallback>
                <p:oleObj name="Equation" r:id="rId5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7923" y="4455060"/>
                        <a:ext cx="1782788" cy="8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01214"/>
              </p:ext>
            </p:extLst>
          </p:nvPr>
        </p:nvGraphicFramePr>
        <p:xfrm>
          <a:off x="8020050" y="2665413"/>
          <a:ext cx="17573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7" imgW="876240" imgH="444240" progId="Equation.DSMT4">
                  <p:embed/>
                </p:oleObj>
              </mc:Choice>
              <mc:Fallback>
                <p:oleObj name="Equation" r:id="rId7" imgW="87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20050" y="2665413"/>
                        <a:ext cx="1757363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16531"/>
              </p:ext>
            </p:extLst>
          </p:nvPr>
        </p:nvGraphicFramePr>
        <p:xfrm>
          <a:off x="8020049" y="4455867"/>
          <a:ext cx="17573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9" imgW="876240" imgH="444240" progId="Equation.DSMT4">
                  <p:embed/>
                </p:oleObj>
              </mc:Choice>
              <mc:Fallback>
                <p:oleObj name="Equation" r:id="rId9" imgW="876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20049" y="4455867"/>
                        <a:ext cx="1757363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5478068"/>
            <a:ext cx="119221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clear that if the line is terminated by a load Z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Z</a:t>
            </a:r>
            <a:r>
              <a:rPr lang="en-US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ts characteristic impedance, the line is matched, all the energy propagating down the line is absorbed and there is no reflected wave.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046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154083" y="0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the reflection coefficient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ting wi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V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n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derive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51722"/>
              </p:ext>
            </p:extLst>
          </p:nvPr>
        </p:nvGraphicFramePr>
        <p:xfrm>
          <a:off x="7360930" y="1601758"/>
          <a:ext cx="1782788" cy="8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888840" imgH="444240" progId="Equation.DSMT4">
                  <p:embed/>
                </p:oleObj>
              </mc:Choice>
              <mc:Fallback>
                <p:oleObj name="Equation" r:id="rId3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0930" y="1601758"/>
                        <a:ext cx="1782788" cy="89139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66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4385" t="14846" r="12828" b="37043"/>
          <a:stretch/>
        </p:blipFill>
        <p:spPr>
          <a:xfrm>
            <a:off x="989350" y="269823"/>
            <a:ext cx="10729687" cy="398738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573967" y="6455578"/>
            <a:ext cx="103881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://122.physics.ucdavis.edu/sites/default/files/files/Electronics/TransmissionLinesPart_II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5647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49705" y="224852"/>
            <a:ext cx="3432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653461"/>
              </p:ext>
            </p:extLst>
          </p:nvPr>
        </p:nvGraphicFramePr>
        <p:xfrm>
          <a:off x="2174875" y="1085850"/>
          <a:ext cx="7178675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3365280" imgH="2006280" progId="Equation.DSMT4">
                  <p:embed/>
                </p:oleObj>
              </mc:Choice>
              <mc:Fallback>
                <p:oleObj name="Equation" r:id="rId3" imgW="336528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4875" y="1085850"/>
                        <a:ext cx="7178675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40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03473" y="0"/>
            <a:ext cx="11155680" cy="1450757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rt circuited transmission line (Z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ends of the transmission line are short circuited, we hav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+ = -V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re is total reflection with a phase change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is the condition for the existence of standing wav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figure shows that the voltage and current standing waves are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ut of phase in space by 90</a:t>
            </a:r>
            <a:r>
              <a:rPr lang="en-US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 addition, both of them are also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ut of phase by 90</a:t>
            </a:r>
            <a:r>
              <a:rPr lang="en-US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 tim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94462"/>
              </p:ext>
            </p:extLst>
          </p:nvPr>
        </p:nvGraphicFramePr>
        <p:xfrm>
          <a:off x="7757566" y="1845734"/>
          <a:ext cx="19129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57566" y="1845734"/>
                        <a:ext cx="1912938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9743" y="2664573"/>
            <a:ext cx="3567823" cy="1886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95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4084" y="99631"/>
            <a:ext cx="10984792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the voltage and current standing waves at any point along the transmission line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79" y="1845733"/>
            <a:ext cx="10699979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any position x on the line, the two voltage waves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total reflection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 phase shift, 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+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-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voltage at x i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current at x i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you see the phase difference between voltage and current in space and time?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16133"/>
              </p:ext>
            </p:extLst>
          </p:nvPr>
        </p:nvGraphicFramePr>
        <p:xfrm>
          <a:off x="4378794" y="2321602"/>
          <a:ext cx="2711554" cy="100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3" imgW="1574640" imgH="583920" progId="Equation.DSMT4">
                  <p:embed/>
                </p:oleObj>
              </mc:Choice>
              <mc:Fallback>
                <p:oleObj name="Equation" r:id="rId3" imgW="1574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78794" y="2321602"/>
                        <a:ext cx="2711554" cy="1005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16774" y="2824551"/>
            <a:ext cx="2173574" cy="502950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40583"/>
              </p:ext>
            </p:extLst>
          </p:nvPr>
        </p:nvGraphicFramePr>
        <p:xfrm>
          <a:off x="3917824" y="3986414"/>
          <a:ext cx="6966603" cy="65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5" imgW="3517560" imgH="330120" progId="Equation.DSMT4">
                  <p:embed/>
                </p:oleObj>
              </mc:Choice>
              <mc:Fallback>
                <p:oleObj name="Equation" r:id="rId5" imgW="3517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7824" y="3986414"/>
                        <a:ext cx="6966603" cy="65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58099"/>
              </p:ext>
            </p:extLst>
          </p:nvPr>
        </p:nvGraphicFramePr>
        <p:xfrm>
          <a:off x="3947404" y="4762890"/>
          <a:ext cx="6555708" cy="87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7" imgW="3314520" imgH="444240" progId="Equation.DSMT4">
                  <p:embed/>
                </p:oleObj>
              </mc:Choice>
              <mc:Fallback>
                <p:oleObj name="Equation" r:id="rId7" imgW="331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7404" y="4762890"/>
                        <a:ext cx="6555708" cy="87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97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498" y="-148800"/>
            <a:ext cx="10690985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resistance in a transmission li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557" y="1691632"/>
            <a:ext cx="10942820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practice, some resistance always exists in the wires which will be responsible for energy loss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mission line is supposed to have 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ies resistance R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 unit length and a short circuiting or shunting resistance between the wir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verse shunt resistance is represented as a shunt conductance G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emen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er meter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 will now leak across the transmission line because the dielectric is not perfect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779" y="3735163"/>
            <a:ext cx="7168376" cy="19771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65238" y="5687579"/>
            <a:ext cx="89614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l transmission line element includes a series resistance R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 unit length and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hunt conductance G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per unit length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823" y="1845734"/>
            <a:ext cx="10498857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used for the transmission of electrical power from generating substation to the various distribution units. It transmits the wave of voltage and current from one end to anothe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y transmission line can be simply represented by a pair of parallel wires into one end of which power is fed by a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generator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</a:t>
            </a:fld>
            <a:endParaRPr lang="en-US"/>
          </a:p>
        </p:txBody>
      </p:sp>
      <p:pic>
        <p:nvPicPr>
          <p:cNvPr id="1026" name="Picture 2" descr="https://upload.wikimedia.org/wikipedia/commons/thumb/4/4d/Transmission_line_symbols.svg/800px-Transmission_line_symbols.svg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326"/>
          <a:stretch/>
        </p:blipFill>
        <p:spPr bwMode="auto">
          <a:xfrm>
            <a:off x="2228045" y="3866655"/>
            <a:ext cx="6128624" cy="2002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38648" y="6347138"/>
            <a:ext cx="101227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4"/>
              </a:rPr>
              <a:t>https://en.wikipedia.org/wiki/Transmission_line#/media/File:Transmission_line_symbols.svg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005330" y="4121239"/>
            <a:ext cx="3181081" cy="1365161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34256" y="5684428"/>
            <a:ext cx="2584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82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velling waves in a transmission line with resistance (1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753" y="1845734"/>
            <a:ext cx="11602387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voltage and current changes across the line element length dx in case of lossless line,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, adding the resistance R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conductance G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the equation,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ert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/x into one of the above equation giv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79208"/>
              </p:ext>
            </p:extLst>
          </p:nvPr>
        </p:nvGraphicFramePr>
        <p:xfrm>
          <a:off x="3792873" y="2166807"/>
          <a:ext cx="3460025" cy="65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3" imgW="2070000" imgH="393480" progId="Equation.DSMT4">
                  <p:embed/>
                </p:oleObj>
              </mc:Choice>
              <mc:Fallback>
                <p:oleObj name="Equation" r:id="rId3" imgW="2070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2873" y="2166807"/>
                        <a:ext cx="3460025" cy="65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57639"/>
              </p:ext>
            </p:extLst>
          </p:nvPr>
        </p:nvGraphicFramePr>
        <p:xfrm>
          <a:off x="2073613" y="3185901"/>
          <a:ext cx="74787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5" imgW="4520880" imgH="812520" progId="Equation.DSMT4">
                  <p:embed/>
                </p:oleObj>
              </mc:Choice>
              <mc:Fallback>
                <p:oleObj name="Equation" r:id="rId5" imgW="45208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3613" y="3185901"/>
                        <a:ext cx="7478712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44282"/>
              </p:ext>
            </p:extLst>
          </p:nvPr>
        </p:nvGraphicFramePr>
        <p:xfrm>
          <a:off x="2163893" y="4976204"/>
          <a:ext cx="7388432" cy="121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7" imgW="4483080" imgH="736560" progId="Equation.DSMT4">
                  <p:embed/>
                </p:oleObj>
              </mc:Choice>
              <mc:Fallback>
                <p:oleObj name="Equation" r:id="rId7" imgW="4483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3893" y="4976204"/>
                        <a:ext cx="7388432" cy="121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39462" y="4781862"/>
            <a:ext cx="1460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 constant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118702" y="4052874"/>
            <a:ext cx="16401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uation or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sorption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efficient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556470" y="5428193"/>
            <a:ext cx="1150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number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>
            <a:stCxn id="9" idx="2"/>
          </p:cNvCxnSpPr>
          <p:nvPr/>
        </p:nvCxnSpPr>
        <p:spPr>
          <a:xfrm flipH="1">
            <a:off x="8754256" y="5428193"/>
            <a:ext cx="415704" cy="4409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9014129" y="4923065"/>
            <a:ext cx="1512879" cy="96224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1"/>
          </p:cNvCxnSpPr>
          <p:nvPr/>
        </p:nvCxnSpPr>
        <p:spPr>
          <a:xfrm flipH="1">
            <a:off x="9491919" y="5751359"/>
            <a:ext cx="1064551" cy="2408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736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the differential equation for the current may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clear that the solutions for x-dependence of                             are of the form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mplete solution with the time-dependence ter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may be written a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velling waves in a transmission line with resistance (2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2548"/>
              </p:ext>
            </p:extLst>
          </p:nvPr>
        </p:nvGraphicFramePr>
        <p:xfrm>
          <a:off x="3456352" y="2223099"/>
          <a:ext cx="59436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6352" y="2223099"/>
                        <a:ext cx="594360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90977"/>
              </p:ext>
            </p:extLst>
          </p:nvPr>
        </p:nvGraphicFramePr>
        <p:xfrm>
          <a:off x="6428152" y="3085535"/>
          <a:ext cx="1193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5" imgW="723600" imgH="457200" progId="Equation.DSMT4">
                  <p:embed/>
                </p:oleObj>
              </mc:Choice>
              <mc:Fallback>
                <p:oleObj name="Equation" r:id="rId5" imgW="723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8152" y="3085535"/>
                        <a:ext cx="11938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49194"/>
              </p:ext>
            </p:extLst>
          </p:nvPr>
        </p:nvGraphicFramePr>
        <p:xfrm>
          <a:off x="2054225" y="3922713"/>
          <a:ext cx="6745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7" imgW="3530520" imgH="253800" progId="Equation.DSMT4">
                  <p:embed/>
                </p:oleObj>
              </mc:Choice>
              <mc:Fallback>
                <p:oleObj name="Equation" r:id="rId7" imgW="3530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4225" y="3922713"/>
                        <a:ext cx="674528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14066"/>
              </p:ext>
            </p:extLst>
          </p:nvPr>
        </p:nvGraphicFramePr>
        <p:xfrm>
          <a:off x="2542629" y="5039707"/>
          <a:ext cx="66976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9" imgW="3504960" imgH="330120" progId="Equation.DSMT4">
                  <p:embed/>
                </p:oleObj>
              </mc:Choice>
              <mc:Fallback>
                <p:oleObj name="Equation" r:id="rId9" imgW="3504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2629" y="5039707"/>
                        <a:ext cx="669766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56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7103" y="3622778"/>
            <a:ext cx="10058400" cy="1746799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and current waves in both directions along a transmission line with resistance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the dissipation term is shown by the exponentially decaying wave in eac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, the behavior of the current wave I is exactly simila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power is the product  VI, the power loss with distance varies as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3704" y="73524"/>
            <a:ext cx="6265552" cy="350304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3476"/>
              </p:ext>
            </p:extLst>
          </p:nvPr>
        </p:nvGraphicFramePr>
        <p:xfrm>
          <a:off x="8659734" y="4723045"/>
          <a:ext cx="829039" cy="60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4" imgW="507960" imgH="368280" progId="Equation.DSMT4">
                  <p:embed/>
                </p:oleObj>
              </mc:Choice>
              <mc:Fallback>
                <p:oleObj name="Equation" r:id="rId4" imgW="507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59734" y="4723045"/>
                        <a:ext cx="829039" cy="60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93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of a transmission line with resistan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’s consider one of the solution to the equat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/x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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,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call                                       , this leads to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r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82617"/>
              </p:ext>
            </p:extLst>
          </p:nvPr>
        </p:nvGraphicFramePr>
        <p:xfrm>
          <a:off x="2491958" y="2273795"/>
          <a:ext cx="6527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3" imgW="3416040" imgH="253800" progId="Equation.DSMT4">
                  <p:embed/>
                </p:oleObj>
              </mc:Choice>
              <mc:Fallback>
                <p:oleObj name="Equation" r:id="rId3" imgW="341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1958" y="2273795"/>
                        <a:ext cx="652780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31944"/>
              </p:ext>
            </p:extLst>
          </p:nvPr>
        </p:nvGraphicFramePr>
        <p:xfrm>
          <a:off x="2115227" y="3082483"/>
          <a:ext cx="22066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5" imgW="1333440" imgH="393480" progId="Equation.DSMT4">
                  <p:embed/>
                </p:oleObj>
              </mc:Choice>
              <mc:Fallback>
                <p:oleObj name="Equation" r:id="rId5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5227" y="3082483"/>
                        <a:ext cx="220662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95414"/>
              </p:ext>
            </p:extLst>
          </p:nvPr>
        </p:nvGraphicFramePr>
        <p:xfrm>
          <a:off x="5786903" y="3128963"/>
          <a:ext cx="311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7" imgW="1879560" imgH="330120" progId="Equation.DSMT4">
                  <p:embed/>
                </p:oleObj>
              </mc:Choice>
              <mc:Fallback>
                <p:oleObj name="Equation" r:id="rId7" imgW="1879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6903" y="3128963"/>
                        <a:ext cx="3111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29891"/>
              </p:ext>
            </p:extLst>
          </p:nvPr>
        </p:nvGraphicFramePr>
        <p:xfrm>
          <a:off x="2229527" y="4102751"/>
          <a:ext cx="41846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9" imgW="2527200" imgH="1117440" progId="Equation.DSMT4">
                  <p:embed/>
                </p:oleObj>
              </mc:Choice>
              <mc:Fallback>
                <p:oleObj name="Equation" r:id="rId9" imgW="25272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9527" y="4102751"/>
                        <a:ext cx="4184650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210269" y="4227226"/>
            <a:ext cx="12281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ly,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221113"/>
              </p:ext>
            </p:extLst>
          </p:nvPr>
        </p:nvGraphicFramePr>
        <p:xfrm>
          <a:off x="7546424" y="4801026"/>
          <a:ext cx="2924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1" imgW="1765080" imgH="520560" progId="Equation.DSMT4">
                  <p:embed/>
                </p:oleObj>
              </mc:Choice>
              <mc:Fallback>
                <p:oleObj name="Equation" r:id="rId11" imgW="1765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46424" y="4801026"/>
                        <a:ext cx="29241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985416" y="4044456"/>
            <a:ext cx="4170264" cy="2029106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65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equations for both voltage and current in a transmission li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80491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deriving the wave equation, a short element of the line is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line parameters are composed of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anc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anc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uctanc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acitanc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flowing currents gives rise to the combined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tance L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per unit leng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lines, which form a capacitor, there is an electrical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acitance C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 per unit leng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stance in the line is represented by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 unit leng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uctance due to an imperfect insulating property of the insulator between the two conductors can be designated a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per unit leng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81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4"/>
            <a:ext cx="10058400" cy="8992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ed element in a transmission line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58919"/>
            <a:ext cx="12192000" cy="512781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97280" y="6386731"/>
            <a:ext cx="111402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4"/>
              </a:rPr>
              <a:t>https://behindthesciences.com/microwaves-propagation/distributed-element-model-in-transmission-lines-part-ii/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7425" y="5966432"/>
            <a:ext cx="5422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parameters vary according to the type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187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al or lossless transmission li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absence of any resistance and conductance; i.e. R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G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0, only 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mpletely describe the line, which is known as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al or lossles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3810" y="2987341"/>
            <a:ext cx="4951745" cy="230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28104" y="3478558"/>
            <a:ext cx="45275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of element of an ideal transmission line length dx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ductance of the element is 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x and capacitance of the element is 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x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033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276" y="-612761"/>
            <a:ext cx="12031443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the voltage and current wav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502276" y="1133341"/>
            <a:ext cx="5532763" cy="4997003"/>
          </a:xfrm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WAVE EQU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rate of change of voltage per unit length at constant time i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V/x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voltage difference between the ends of the element dx is (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/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)dx, which is equals the voltage drop from the inductance -(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x)I/t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nce 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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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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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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a pure wave equation for the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oltag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ith a velocity of propagation given by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/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217919" y="1029022"/>
            <a:ext cx="5617765" cy="4840073"/>
          </a:xfrm>
          <a:solidFill>
            <a:schemeClr val="bg1"/>
          </a:solidFill>
        </p:spPr>
        <p:txBody>
          <a:bodyPr>
            <a:normAutofit fontScale="92500" lnSpcReduction="20000"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WAVE EQU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rate of change of current per unit length at constant time i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, there is a loss of current along the length dx of  -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I/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)dx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loss is because some current has charged the capacitance 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x of the line to a voltage V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the amount of charge is q = (C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x)V,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 that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nce 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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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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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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pure wave equation for the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urren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ith a velocity of propagation given by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v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/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039602"/>
              </p:ext>
            </p:extLst>
          </p:nvPr>
        </p:nvGraphicFramePr>
        <p:xfrm>
          <a:off x="2487454" y="3062930"/>
          <a:ext cx="1977108" cy="126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3" imgW="1269720" imgH="812520" progId="Equation.DSMT4">
                  <p:embed/>
                </p:oleObj>
              </mc:Choice>
              <mc:Fallback>
                <p:oleObj name="Equation" r:id="rId3" imgW="1269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7454" y="3062930"/>
                        <a:ext cx="1977108" cy="1265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935952"/>
              </p:ext>
            </p:extLst>
          </p:nvPr>
        </p:nvGraphicFramePr>
        <p:xfrm>
          <a:off x="6749818" y="3090767"/>
          <a:ext cx="50355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5" imgW="3276360" imgH="393480" progId="Equation.DSMT4">
                  <p:embed/>
                </p:oleObj>
              </mc:Choice>
              <mc:Fallback>
                <p:oleObj name="Equation" r:id="rId5" imgW="327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49818" y="3090767"/>
                        <a:ext cx="5035550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52984"/>
              </p:ext>
            </p:extLst>
          </p:nvPr>
        </p:nvGraphicFramePr>
        <p:xfrm>
          <a:off x="7213082" y="3763979"/>
          <a:ext cx="36274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7" imgW="2412720" imgH="393480" progId="Equation.DSMT4">
                  <p:embed/>
                </p:oleObj>
              </mc:Choice>
              <mc:Fallback>
                <p:oleObj name="Equation" r:id="rId7" imgW="241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3082" y="3763979"/>
                        <a:ext cx="3627438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99857"/>
              </p:ext>
            </p:extLst>
          </p:nvPr>
        </p:nvGraphicFramePr>
        <p:xfrm>
          <a:off x="2263909" y="5406933"/>
          <a:ext cx="1708054" cy="723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9" imgW="1079280" imgH="457200" progId="Equation.DSMT4">
                  <p:embed/>
                </p:oleObj>
              </mc:Choice>
              <mc:Fallback>
                <p:oleObj name="Equation" r:id="rId9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3909" y="5406933"/>
                        <a:ext cx="1708054" cy="7234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1"/>
              </p:ext>
            </p:extLst>
          </p:nvPr>
        </p:nvGraphicFramePr>
        <p:xfrm>
          <a:off x="8462963" y="5473700"/>
          <a:ext cx="1608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11" imgW="1015920" imgH="457200" progId="Equation.DSMT4">
                  <p:embed/>
                </p:oleObj>
              </mc:Choice>
              <mc:Fallback>
                <p:oleObj name="Equation" r:id="rId11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62963" y="5473700"/>
                        <a:ext cx="1608137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1"/>
              </p:ext>
            </p:extLst>
          </p:nvPr>
        </p:nvGraphicFramePr>
        <p:xfrm>
          <a:off x="8462963" y="5507145"/>
          <a:ext cx="1608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13" imgW="1015920" imgH="457200" progId="Equation.DSMT4">
                  <p:embed/>
                </p:oleObj>
              </mc:Choice>
              <mc:Fallback>
                <p:oleObj name="Equation" r:id="rId13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62963" y="5507145"/>
                        <a:ext cx="1608137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45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axial cabl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045958" y="2547668"/>
            <a:ext cx="5109722" cy="332142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y transmission lines are made in the form of coaxial cabl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ructure of the cables are composed of a cylinder of dielectric material having one conductor along its axis and the other surrounding its outer surface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5895" t="35814" r="43247" b="12021"/>
          <a:stretch/>
        </p:blipFill>
        <p:spPr>
          <a:xfrm>
            <a:off x="272955" y="2069557"/>
            <a:ext cx="4981433" cy="357571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097280" y="6455578"/>
            <a:ext cx="109591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www.slideshare.net/tafadzwagonera/presentation-on-different-modes-of-data-communi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70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721" y="99631"/>
            <a:ext cx="10967341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ance per unit length and conductance per unit length of coaxial cabl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963" t="25063" r="21418" b="24564"/>
          <a:stretch/>
        </p:blipFill>
        <p:spPr>
          <a:xfrm>
            <a:off x="1097280" y="1698061"/>
            <a:ext cx="8176522" cy="431870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42448" y="4005087"/>
            <a:ext cx="2906973" cy="1864007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51277" y="6434080"/>
            <a:ext cx="3867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3"/>
              </a:rPr>
              <a:t>https://slideplayer.com/slide/1631556/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5542" y="2957883"/>
            <a:ext cx="3058398" cy="899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143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Z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the voltage to the current in the waves travelling along the cable i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defined as the characteristic impedance if the impedance is seen by the waves moving down </a:t>
            </a:r>
            <a:r>
              <a:rPr lang="en-US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nfinitely long cable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mpedance of the coaxial cable can be written as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79709-30D0-44F8-8B28-2787F23C1567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62131"/>
              </p:ext>
            </p:extLst>
          </p:nvPr>
        </p:nvGraphicFramePr>
        <p:xfrm>
          <a:off x="5125777" y="2481807"/>
          <a:ext cx="1485616" cy="7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3" imgW="952200" imgH="482400" progId="Equation.DSMT4">
                  <p:embed/>
                </p:oleObj>
              </mc:Choice>
              <mc:Fallback>
                <p:oleObj name="Equation" r:id="rId3" imgW="952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5777" y="2481807"/>
                        <a:ext cx="1485616" cy="75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96996"/>
              </p:ext>
            </p:extLst>
          </p:nvPr>
        </p:nvGraphicFramePr>
        <p:xfrm>
          <a:off x="4313238" y="4645025"/>
          <a:ext cx="4170362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5" imgW="2806560" imgH="1015920" progId="Equation.DSMT4">
                  <p:embed/>
                </p:oleObj>
              </mc:Choice>
              <mc:Fallback>
                <p:oleObj name="Equation" r:id="rId5" imgW="28065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3238" y="4645025"/>
                        <a:ext cx="4170362" cy="150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73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969</TotalTime>
  <Words>1517</Words>
  <Application>Microsoft Office PowerPoint</Application>
  <PresentationFormat>Widescreen</PresentationFormat>
  <Paragraphs>199</Paragraphs>
  <Slides>2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libri Light</vt:lpstr>
      <vt:lpstr>Cordia New</vt:lpstr>
      <vt:lpstr>Symbol</vt:lpstr>
      <vt:lpstr>Times New Roman</vt:lpstr>
      <vt:lpstr>Retrospect</vt:lpstr>
      <vt:lpstr>Equation</vt:lpstr>
      <vt:lpstr>Waves on Transmission Lines</vt:lpstr>
      <vt:lpstr>Transmission lines</vt:lpstr>
      <vt:lpstr>Wave equations for both voltage and current in a transmission line</vt:lpstr>
      <vt:lpstr>Distributed element in a transmission line </vt:lpstr>
      <vt:lpstr>Ideal or lossless transmission line</vt:lpstr>
      <vt:lpstr>Derivation of the voltage and current waves</vt:lpstr>
      <vt:lpstr>Coaxial cables</vt:lpstr>
      <vt:lpstr>Inductance per unit length and conductance per unit length of coaxial cable</vt:lpstr>
      <vt:lpstr>Characteristic impedance Z0</vt:lpstr>
      <vt:lpstr>Characteristic impedance of a transmission line (1)</vt:lpstr>
      <vt:lpstr>PowerPoint Presentation</vt:lpstr>
      <vt:lpstr>Reflection from the end of a transmission line</vt:lpstr>
      <vt:lpstr>PowerPoint Presentation</vt:lpstr>
      <vt:lpstr>Derivation of the reflection coefficient</vt:lpstr>
      <vt:lpstr>PowerPoint Presentation</vt:lpstr>
      <vt:lpstr>PowerPoint Presentation</vt:lpstr>
      <vt:lpstr>Short circuited transmission line (ZL = 0)</vt:lpstr>
      <vt:lpstr>Derivation of the voltage and current standing waves at any point along the transmission line.</vt:lpstr>
      <vt:lpstr>Effect of resistance in a transmission line</vt:lpstr>
      <vt:lpstr>Travelling waves in a transmission line with resistance (1)</vt:lpstr>
      <vt:lpstr>PowerPoint Presentation</vt:lpstr>
      <vt:lpstr>PowerPoint Presentation</vt:lpstr>
      <vt:lpstr>Characteristic impedance of a transmission line with resistance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hapak.chi@gmail.com</dc:creator>
  <cp:lastModifiedBy>rachapak.chi@gmail.com</cp:lastModifiedBy>
  <cp:revision>62</cp:revision>
  <cp:lastPrinted>2019-10-08T02:08:29Z</cp:lastPrinted>
  <dcterms:created xsi:type="dcterms:W3CDTF">2019-10-07T01:39:17Z</dcterms:created>
  <dcterms:modified xsi:type="dcterms:W3CDTF">2019-10-08T03:47:15Z</dcterms:modified>
</cp:coreProperties>
</file>